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3E42" w:rsidRDefault="00E85987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NdD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M8x4qSFFj3QQaNbMaAgMuXpO5WA130HfnqAfWizpaq6O1F8VYiLTU34nq6lFH1NSQnp+eame3F1&#10;xFEGZNd/ECXEIQctLNBQydbUDqqBAB3a9HhujcmlgM2ZH17PPDgq4CyIojnYJgRJptudVPodFS0y&#10;RooltN6ik+Od0qPr5GKCcZGzpoF9kjT82QZgjjsQG66aM5OF7eaP2Iu3i+0idMIg2jqhl2XOOt+E&#10;TpT781l2nW02mf/TxPXDpGZlSbkJMynLD/+scyeNj5o4a0uJhpUGzqSk5H63aSQ6ElB2br9TQS7c&#10;3Odp2HoBlxeU/CD0boPYyaPF3AnzcObEc2/heH58G0deGIdZ/pzSHeP03ymhPsXxLJiNYvotN89+&#10;r7mRpGUaZkfD2hQvzk4kMRLc8tK2VhPWjPZFKUz6T6WAdk+NtoI1Gh3VqofdAChGxTtRPoJ0pQBl&#10;gQhh4IFRC/kdox6GR4rVtwORFKPmPQf5m0kzGXIydpNBeAFXU6wxGs2NHifSoZNsXwPy+MC4WMMT&#10;qZhV71MWp4cFA8GSOA0vM3Eu/63X04hd/QI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9FDXQ6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6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541ACA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6D5D24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nU+gg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mlGiWQstutx7gzeT2TzUp+9cAW533a0NDF13Y6pvjmhz3TC9E5fWmr4RjENWSfCPngWEjYNQsu3f&#10;Gw7wDOCxVMfatgEQikCO2JH7h46IoycVHC7PltBlSir4lObzM7DDDaw4BXfW+bfCtCQYJbVmr/kn&#10;6DrewA43zmNX+MiN8a+U1K2CHh+YIkmWZYsRcXQG7BMmsjVK8o1UCjd2t71WlkAoZIq/Mdg9dVM6&#10;OGsTwoZshxMgNeYT6KE6fubJLI2vZvlkky0Xk3STzif5Il5O4iS/yrM4zdP15lcgk6RFIzkX+kZq&#10;cVJqkv6bEsaZGTSGWiV9SfM5NPilJLHSwI4VofdvNEfbM6kGO3qeMTYNaJ/+sRColCCOQWT+uD2i&#10;FFFGQThbw+9BOtZAa0EF8M6A0Rj7g5IeZrak7vueWUGJeqdBfmHA0VhkqBp7Ot2eDKYrCC+pp2Qw&#10;r/3wGOw7K3cNoCdYEW3CFNTSh/49ZjJuYBaRx/huhGF/ukev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aKdT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903E42" w:rsidRPr="00905465" w:rsidRDefault="00541ACA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6D5D2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541ACA" w:rsidRDefault="00541ACA" w:rsidP="00541ACA">
      <w:pPr>
        <w:pStyle w:val="epDirectionLine"/>
      </w:pPr>
      <w:r>
        <w:t>Write the reciprocal of the number.</w:t>
      </w:r>
    </w:p>
    <w:p w:rsidR="00541ACA" w:rsidRDefault="00541ACA" w:rsidP="00541ACA">
      <w:pPr>
        <w:pStyle w:val="epNumList4"/>
      </w:pPr>
      <w:r>
        <w:rPr>
          <w:rStyle w:val="epListNumber"/>
        </w:rPr>
        <w:tab/>
        <w:t>1</w:t>
      </w:r>
      <w:r w:rsidRPr="00236737">
        <w:rPr>
          <w:rStyle w:val="epListNumber"/>
        </w:rPr>
        <w:t>.</w:t>
      </w:r>
      <w:r>
        <w:tab/>
      </w:r>
      <w:r w:rsidRPr="006F06D0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476164943" r:id="rId7"/>
        </w:object>
      </w:r>
      <w:r>
        <w:tab/>
      </w:r>
      <w:r w:rsidRPr="009F0053">
        <w:rPr>
          <w:rFonts w:ascii="Arial" w:hAnsi="Arial"/>
          <w:b/>
          <w:sz w:val="22"/>
        </w:rPr>
        <w:t>2.</w:t>
      </w:r>
      <w:r>
        <w:tab/>
        <w:t>6</w:t>
      </w:r>
      <w:r>
        <w:rPr>
          <w:rStyle w:val="epListNumber"/>
        </w:rPr>
        <w:tab/>
        <w:t>3</w:t>
      </w:r>
      <w:r w:rsidRPr="00236737">
        <w:rPr>
          <w:rStyle w:val="epListNumber"/>
        </w:rPr>
        <w:t>.</w:t>
      </w:r>
      <w:r>
        <w:tab/>
      </w:r>
      <w:r w:rsidRPr="006F06D0">
        <w:rPr>
          <w:position w:val="-24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476164944" r:id="rId9"/>
        </w:object>
      </w:r>
      <w:r>
        <w:tab/>
      </w:r>
      <w:r w:rsidRPr="009F0053">
        <w:rPr>
          <w:rFonts w:ascii="Arial" w:hAnsi="Arial"/>
          <w:b/>
          <w:sz w:val="22"/>
        </w:rPr>
        <w:t>4.</w:t>
      </w:r>
      <w:r>
        <w:tab/>
      </w:r>
      <w:r w:rsidRPr="006F06D0">
        <w:rPr>
          <w:position w:val="-24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476164945" r:id="rId11"/>
        </w:object>
      </w:r>
    </w:p>
    <w:p w:rsidR="00541ACA" w:rsidRPr="00A875B1" w:rsidRDefault="00541ACA" w:rsidP="00A875B1">
      <w:pPr>
        <w:pStyle w:val="epDirectionLine"/>
      </w:pPr>
      <w:r w:rsidRPr="00A875B1">
        <w:t>Divide. Write the answer in simplest form.</w:t>
      </w:r>
    </w:p>
    <w:p w:rsidR="00541ACA" w:rsidRPr="003A58DF" w:rsidRDefault="00541ACA" w:rsidP="003A58DF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5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680" w:dyaOrig="620">
          <v:shape id="_x0000_i1028" type="#_x0000_t75" style="width:33.75pt;height:30.75pt" o:ole="">
            <v:imagedata r:id="rId12" o:title=""/>
          </v:shape>
          <o:OLEObject Type="Embed" ProgID="Equation.DSMT4" ShapeID="_x0000_i1028" DrawAspect="Content" ObjectID="_1476164946" r:id="rId13"/>
        </w:object>
      </w:r>
      <w:r>
        <w:rPr>
          <w:rStyle w:val="epListNumber"/>
        </w:rPr>
        <w:tab/>
        <w:t>6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660" w:dyaOrig="620">
          <v:shape id="_x0000_i1029" type="#_x0000_t75" style="width:33pt;height:30.75pt" o:ole="">
            <v:imagedata r:id="rId14" o:title=""/>
          </v:shape>
          <o:OLEObject Type="Embed" ProgID="Equation.DSMT4" ShapeID="_x0000_i1029" DrawAspect="Content" ObjectID="_1476164947" r:id="rId15"/>
        </w:object>
      </w:r>
      <w:r>
        <w:rPr>
          <w:rStyle w:val="epListNumber"/>
        </w:rPr>
        <w:tab/>
        <w:t>7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80" w:dyaOrig="620">
          <v:shape id="_x0000_i1030" type="#_x0000_t75" style="width:39pt;height:30.75pt" o:ole="">
            <v:imagedata r:id="rId16" o:title=""/>
          </v:shape>
          <o:OLEObject Type="Embed" ProgID="Equation.DSMT4" ShapeID="_x0000_i1030" DrawAspect="Content" ObjectID="_1476164948" r:id="rId17"/>
        </w:object>
      </w:r>
    </w:p>
    <w:p w:rsidR="00541ACA" w:rsidRPr="003A58DF" w:rsidRDefault="00541ACA" w:rsidP="003A58DF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8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60" w:dyaOrig="620">
          <v:shape id="_x0000_i1031" type="#_x0000_t75" style="width:38.25pt;height:30.75pt" o:ole="">
            <v:imagedata r:id="rId18" o:title=""/>
          </v:shape>
          <o:OLEObject Type="Embed" ProgID="Equation.DSMT4" ShapeID="_x0000_i1031" DrawAspect="Content" ObjectID="_1476164949" r:id="rId19"/>
        </w:object>
      </w:r>
      <w:r>
        <w:rPr>
          <w:rStyle w:val="epListNumber"/>
        </w:rPr>
        <w:tab/>
        <w:t>9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80" w:dyaOrig="620">
          <v:shape id="_x0000_i1032" type="#_x0000_t75" style="width:39pt;height:30.75pt" o:ole="">
            <v:imagedata r:id="rId20" o:title=""/>
          </v:shape>
          <o:OLEObject Type="Embed" ProgID="Equation.DSMT4" ShapeID="_x0000_i1032" DrawAspect="Content" ObjectID="_1476164950" r:id="rId21"/>
        </w:object>
      </w:r>
      <w:r>
        <w:rPr>
          <w:rStyle w:val="epListNumber"/>
        </w:rPr>
        <w:tab/>
        <w:t>10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40" w:dyaOrig="620">
          <v:shape id="_x0000_i1033" type="#_x0000_t75" style="width:36.75pt;height:30.75pt" o:ole="">
            <v:imagedata r:id="rId22" o:title=""/>
          </v:shape>
          <o:OLEObject Type="Embed" ProgID="Equation.DSMT4" ShapeID="_x0000_i1033" DrawAspect="Content" ObjectID="_1476164951" r:id="rId23"/>
        </w:object>
      </w:r>
    </w:p>
    <w:p w:rsidR="00541ACA" w:rsidRPr="003A58DF" w:rsidRDefault="00541ACA" w:rsidP="003A58DF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1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820" w:dyaOrig="620">
          <v:shape id="_x0000_i1034" type="#_x0000_t75" style="width:41.25pt;height:30.75pt" o:ole="">
            <v:imagedata r:id="rId24" o:title=""/>
          </v:shape>
          <o:OLEObject Type="Embed" ProgID="Equation.DSMT4" ShapeID="_x0000_i1034" DrawAspect="Content" ObjectID="_1476164952" r:id="rId25"/>
        </w:object>
      </w:r>
      <w:r>
        <w:rPr>
          <w:rStyle w:val="epListNumber"/>
        </w:rPr>
        <w:tab/>
        <w:t>12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900" w:dyaOrig="620">
          <v:shape id="_x0000_i1035" type="#_x0000_t75" style="width:45pt;height:30.75pt" o:ole="">
            <v:imagedata r:id="rId26" o:title=""/>
          </v:shape>
          <o:OLEObject Type="Embed" ProgID="Equation.DSMT4" ShapeID="_x0000_i1035" DrawAspect="Content" ObjectID="_1476164953" r:id="rId27"/>
        </w:object>
      </w:r>
      <w:r>
        <w:rPr>
          <w:rStyle w:val="epListNumber"/>
        </w:rPr>
        <w:tab/>
        <w:t>13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859" w:dyaOrig="620">
          <v:shape id="_x0000_i1036" type="#_x0000_t75" style="width:43.5pt;height:30.75pt" o:ole="">
            <v:imagedata r:id="rId28" o:title=""/>
          </v:shape>
          <o:OLEObject Type="Embed" ProgID="Equation.DSMT4" ShapeID="_x0000_i1036" DrawAspect="Content" ObjectID="_1476164954" r:id="rId29"/>
        </w:object>
      </w:r>
    </w:p>
    <w:p w:rsidR="00611B13" w:rsidRPr="00A875B1" w:rsidRDefault="00E85987" w:rsidP="00A875B1">
      <w:pPr>
        <w:pStyle w:val="epNumList1"/>
      </w:pPr>
      <w:r>
        <w:rPr>
          <w:rFonts w:ascii="Arial" w:hAnsi="Arial"/>
          <w:b/>
          <w:noProof/>
          <w:sz w:val="22"/>
          <w:szCs w:val="20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57175</wp:posOffset>
                </wp:positionV>
                <wp:extent cx="2914650" cy="571500"/>
                <wp:effectExtent l="9525" t="11430" r="9525" b="7620"/>
                <wp:wrapNone/>
                <wp:docPr id="1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4650" cy="571500"/>
                          <a:chOff x="1410" y="6780"/>
                          <a:chExt cx="4590" cy="900"/>
                        </a:xfrm>
                      </wpg:grpSpPr>
                      <wps:wsp>
                        <wps:cNvPr id="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410" y="6780"/>
                            <a:ext cx="459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1B13" w:rsidRPr="006C48AA" w:rsidRDefault="001D2910" w:rsidP="00611B13">
                              <w:pPr>
                                <w:spacing w:line="260" w:lineRule="atLeast"/>
                              </w:pPr>
                              <w:r>
                                <w:tab/>
                              </w:r>
                              <w:r w:rsidR="00714A86" w:rsidRPr="00D934CD">
                                <w:rPr>
                                  <w:position w:val="-24"/>
                                </w:rPr>
                                <w:object w:dxaOrig="3480" w:dyaOrig="620">
                                  <v:shape id="_x0000_i1038" type="#_x0000_t75" style="width:174pt;height:30.75pt" o:ole="">
                                    <v:imagedata r:id="rId30" o:title=""/>
                                  </v:shape>
                                  <o:OLEObject Type="Embed" ProgID="Equation.DSMT4" ShapeID="_x0000_i1038" DrawAspect="Content" ObjectID="_1476164970" r:id="rId31"/>
                                </w:object>
                              </w:r>
                            </w:p>
                          </w:txbxContent>
                        </wps:txbx>
                        <wps:bodyPr rot="0" vert="horz" wrap="square" lIns="76200" tIns="76200" rIns="76200" bIns="76200" anchor="t" anchorCtr="0" upright="1">
                          <a:noAutofit/>
                        </wps:bodyPr>
                      </wps:wsp>
                      <wpg:grpSp>
                        <wpg:cNvPr id="3" name="Group 64"/>
                        <wpg:cNvGrpSpPr>
                          <a:grpSpLocks/>
                        </wpg:cNvGrpSpPr>
                        <wpg:grpSpPr bwMode="auto">
                          <a:xfrm>
                            <a:off x="1800" y="7080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4" name="Line 6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28" style="position:absolute;left:0;text-align:left;margin-left:27pt;margin-top:20.25pt;width:229.5pt;height:45pt;z-index:251658752" coordorigin="1410,6780" coordsize="459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CyFoAMAABwMAAAOAAAAZHJzL2Uyb0RvYy54bWzsVttu4zYQfS/QfyD47ugSSbaFKIvUl7RA&#10;urvApn2nJeqCSqRK0pGyRf+9w4tkJ022xbbbAkX9IJMiZzRzZs4hr96MXYseqJANZxkOLnyMKMt5&#10;0bAqwz/c7xcrjKQirCAtZzTDj1TiN9dff3U19CkNec3bggoETphMhz7DtVJ96nkyr2lH5AXvKYPF&#10;kouOKJiKyisEGcB713qh7yfewEXRC55TKeHt1i7ia+O/LGmu3pWlpAq1GYbYlHkK8zzop3d9RdJK&#10;kL5uchcG+YwoOtIw+OjsaksUQUfR/M5V1+SCS16qi5x3Hi/LJqcmB8gm8J9lcyv4sTe5VOlQ9TNM&#10;AO0znD7bbf724b1ATQG1w4iRDkpkvoqSpcZm6KsUttyK/kP/XtgEYXjH858kLHvP1/W8spvRYfie&#10;F+CPHBU32Iyl6LQLyBqNpgSPcwnoqFAOL8N1ECUxVCqHtXgZxL6rUV5DIbVZEAWwDKvJcjWv7Zx5&#10;FK+d7doaeiS1nzWhutB0XtBu8oSo/GuIfqhJT02hpIbLIRpOiN7r7L7hI4piC6rZpRFFaoT3GnwN&#10;jLTAIsY3NWEVvRGCDzUlBYQXaEtIYja1SUjt5I+QfgGyCe/XASNpL6S6pbxDepBhAWQyYZKHO6l0&#10;NKctJnreNsW+aVszEdVh0wr0QIB4e/MzCUCS59tahoYMr+MwtgCcr8lzF775veSiaxQoSNt0GV7N&#10;m0iqYduxAsIkqSJNa8cQcsscjho6C6IaD6PhQDiV58CLRwBWcCsYIHAwqLn4iNEAYpFh+fORCIpR&#10;+x2D4iwT0CJQl/OJOJ8czieE5eAqwwojO9woq0jHXjRVDV+y7cD4DVCnbAzWuvI2Khc+tK/lp2lq&#10;Ozz13uXUe47Nkc3sy7E5APANLZf+RMupx8LIcfIymQnryBwGk9UyNtwgaV5PZH5u929yOZrwvGsY&#10;Rck5jzfMKmM+MqeMM4GNLtw/9qCCT/hrTXRJX+cvKtum/1YbmtGPU1c49XwBudfwnnE78dVRuoVk&#10;PkVpxjWfDYf+BqbCaeYI+UlykhQSAYXRzNUpmWP0l7W/3q12q2gRhcluEfnb7eJmv4kWyT5YxtvL&#10;7WazDX7VuQRRWjdFQZkOfTrSg+jPCby7XNjDeD7UZxi8p96NBEKI078J2mj0SVssZyftdqT9Bw6f&#10;+GnDJpOygUR8yYb9v03/M216ujGZE8dcQU2nu+uyvuOez82u06X++jcAAAD//wMAUEsDBBQABgAI&#10;AAAAIQDUlbNY3gAAAAkBAAAPAAAAZHJzL2Rvd25yZXYueG1sTI9BS8NAEIXvgv9hGcGb3cQ0IjGb&#10;Uop6KoKtIN6myTQJzc6G7DZJ/73jyR7nvceb7+Wr2XZqpMG3jg3EiwgUcemqlmsDX/u3h2dQPiBX&#10;2DkmAxfysCpub3LMKjfxJ427UCspYZ+hgSaEPtPalw1Z9AvXE4t3dIPFIOdQ62rAScptpx+j6Elb&#10;bFk+NNjTpqHytDtbA+8TTuskfh23p+Pm8rNPP763MRlzfzevX0AFmsN/GP7wBR0KYTq4M1dedQbS&#10;pUwJBpZRCkr8NE5EOEgwEUUXub5eUPwCAAD//wMAUEsBAi0AFAAGAAgAAAAhALaDOJL+AAAA4QEA&#10;ABMAAAAAAAAAAAAAAAAAAAAAAFtDb250ZW50X1R5cGVzXS54bWxQSwECLQAUAAYACAAAACEAOP0h&#10;/9YAAACUAQAACwAAAAAAAAAAAAAAAAAvAQAAX3JlbHMvLnJlbHNQSwECLQAUAAYACAAAACEAqLws&#10;haADAAAcDAAADgAAAAAAAAAAAAAAAAAuAgAAZHJzL2Uyb0RvYy54bWxQSwECLQAUAAYACAAAACEA&#10;1JWzWN4AAAAJAQAADwAAAAAAAAAAAAAAAAD6BQAAZHJzL2Rvd25yZXYueG1sUEsFBgAAAAAEAAQA&#10;8wAAAAUHAAAAAA==&#10;">
                <v:shape id="Text Box 45" o:spid="_x0000_s1029" type="#_x0000_t202" style="position:absolute;left:1410;top:6780;width:459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TQWcQA&#10;AADaAAAADwAAAGRycy9kb3ducmV2LnhtbESPQWvCQBSE74X+h+UVvIjZ6KFIdCOlULRgkUbF6yP7&#10;TBazb9PsNkn/fbdQ8DjMzDfMejPaRvTUeeNYwTxJQRCXThuuFJyOb7MlCB+QNTaOScEPedjkjw9r&#10;zLQb+JP6IlQiQthnqKAOoc2k9GVNFn3iWuLoXV1nMUTZVVJ3OES4beQiTZ+lRcNxocaWXmsqb8W3&#10;VXAYSvPV4rs5f0z7y3Y4LKe7416pydP4sgIRaAz38H97pxUs4O9Kv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U0FnEAAAA2gAAAA8AAAAAAAAAAAAAAAAAmAIAAGRycy9k&#10;b3ducmV2LnhtbFBLBQYAAAAABAAEAPUAAACJAwAAAAA=&#10;">
                  <v:textbox inset="6pt,6pt,6pt,6pt">
                    <w:txbxContent>
                      <w:p w:rsidR="00611B13" w:rsidRPr="006C48AA" w:rsidRDefault="001D2910" w:rsidP="00611B13">
                        <w:pPr>
                          <w:spacing w:line="260" w:lineRule="atLeast"/>
                        </w:pPr>
                        <w:r>
                          <w:tab/>
                        </w:r>
                        <w:r w:rsidR="00714A86" w:rsidRPr="00D934CD">
                          <w:rPr>
                            <w:position w:val="-24"/>
                          </w:rPr>
                          <w:object w:dxaOrig="3480" w:dyaOrig="620">
                            <v:shape id="_x0000_i1038" type="#_x0000_t75" style="width:174pt;height:30.75pt" o:ole="">
                              <v:imagedata r:id="rId30" o:title=""/>
                            </v:shape>
                            <o:OLEObject Type="Embed" ProgID="Equation.DSMT4" ShapeID="_x0000_i1038" DrawAspect="Content" ObjectID="_1476164970" r:id="rId32"/>
                          </w:object>
                        </w:r>
                      </w:p>
                    </w:txbxContent>
                  </v:textbox>
                </v:shape>
                <v:group id="Group 64" o:spid="_x0000_s1030" style="position:absolute;left:1800;top:7080;width:240;height:360" coordorigin="2100,7755" coordsize="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65" o:spid="_x0000_s1031" style="position:absolute;flip:x 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  <v:line id="Line 66" o:spid="_x0000_s1032" style="position:absolute;flip: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/v:group>
              </v:group>
            </w:pict>
          </mc:Fallback>
        </mc:AlternateContent>
      </w:r>
      <w:r w:rsidR="00611B13" w:rsidRPr="00A875B1">
        <w:tab/>
      </w:r>
      <w:r w:rsidR="00611B13" w:rsidRPr="00A875B1">
        <w:rPr>
          <w:rStyle w:val="epListNumber"/>
        </w:rPr>
        <w:t>14.</w:t>
      </w:r>
      <w:r w:rsidR="00611B13" w:rsidRPr="00A875B1">
        <w:tab/>
        <w:t>Describe and correct the err</w:t>
      </w:r>
      <w:r w:rsidR="006D5D24">
        <w:t xml:space="preserve">or </w:t>
      </w:r>
      <w:r w:rsidR="00611B13" w:rsidRPr="00A875B1">
        <w:t>in finding the quotient.</w:t>
      </w:r>
    </w:p>
    <w:p w:rsidR="00611B13" w:rsidRPr="00D90887" w:rsidRDefault="00611B13" w:rsidP="00611B13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</w:p>
    <w:p w:rsidR="00611B13" w:rsidRPr="00D90887" w:rsidRDefault="00611B13" w:rsidP="00714A86">
      <w:pPr>
        <w:pStyle w:val="epNumList1"/>
        <w:spacing w:after="360"/>
        <w:rPr>
          <w:rStyle w:val="epListNumber"/>
          <w:rFonts w:ascii="Times New Roman" w:hAnsi="Times New Roman"/>
          <w:b w:val="0"/>
          <w:sz w:val="24"/>
        </w:rPr>
      </w:pPr>
    </w:p>
    <w:p w:rsidR="00541ACA" w:rsidRPr="00A875B1" w:rsidRDefault="00541ACA" w:rsidP="00A875B1">
      <w:pPr>
        <w:pStyle w:val="epDirectionLine"/>
      </w:pPr>
      <w:r w:rsidRPr="00A875B1">
        <w:t>Determine whether the numbers are reciprocals. If not, write the reciprocal of each number.</w:t>
      </w:r>
    </w:p>
    <w:p w:rsidR="00541ACA" w:rsidRDefault="00541ACA" w:rsidP="00541ACA">
      <w:pPr>
        <w:pStyle w:val="epNumList4"/>
        <w:rPr>
          <w:rFonts w:ascii="Arial" w:hAnsi="Arial"/>
          <w:b/>
          <w:sz w:val="22"/>
        </w:rPr>
      </w:pPr>
      <w:r w:rsidRPr="00D934CD">
        <w:tab/>
      </w:r>
      <w:r w:rsidRPr="00D934CD">
        <w:rPr>
          <w:rFonts w:ascii="Arial" w:hAnsi="Arial"/>
          <w:b/>
          <w:sz w:val="22"/>
        </w:rPr>
        <w:t>1</w:t>
      </w:r>
      <w:r w:rsidR="006D5D24">
        <w:rPr>
          <w:rFonts w:ascii="Arial" w:hAnsi="Arial"/>
          <w:b/>
          <w:sz w:val="22"/>
        </w:rPr>
        <w:t>5</w:t>
      </w:r>
      <w:r w:rsidRPr="00D934CD">
        <w:rPr>
          <w:rFonts w:ascii="Arial" w:hAnsi="Arial"/>
          <w:b/>
          <w:sz w:val="22"/>
        </w:rPr>
        <w:t>.</w:t>
      </w:r>
      <w:r w:rsidRPr="00D934CD">
        <w:rPr>
          <w:rFonts w:ascii="Arial" w:hAnsi="Arial"/>
          <w:b/>
          <w:sz w:val="22"/>
        </w:rPr>
        <w:tab/>
      </w:r>
      <w:r w:rsidRPr="006F06D0">
        <w:rPr>
          <w:rFonts w:ascii="Arial" w:hAnsi="Arial"/>
          <w:b/>
          <w:position w:val="-24"/>
          <w:sz w:val="22"/>
        </w:rPr>
        <w:object w:dxaOrig="220" w:dyaOrig="620">
          <v:shape id="_x0000_i1039" type="#_x0000_t75" style="width:11.25pt;height:30.75pt" o:ole="">
            <v:imagedata r:id="rId33" o:title=""/>
          </v:shape>
          <o:OLEObject Type="Embed" ProgID="Equation.DSMT4" ShapeID="_x0000_i1039" DrawAspect="Content" ObjectID="_1476164955" r:id="rId34"/>
        </w:object>
      </w:r>
      <w:r w:rsidR="00611B13" w:rsidRPr="00611B13">
        <w:t>,</w:t>
      </w:r>
      <w:r w:rsidR="00611B13">
        <w:t xml:space="preserve"> </w:t>
      </w:r>
      <w:r w:rsidRPr="006F06D0">
        <w:rPr>
          <w:rFonts w:ascii="Arial" w:hAnsi="Arial"/>
          <w:b/>
          <w:position w:val="-24"/>
          <w:sz w:val="22"/>
        </w:rPr>
        <w:object w:dxaOrig="320" w:dyaOrig="620">
          <v:shape id="_x0000_i1040" type="#_x0000_t75" style="width:16.5pt;height:30.75pt" o:ole="">
            <v:imagedata r:id="rId35" o:title=""/>
          </v:shape>
          <o:OLEObject Type="Embed" ProgID="Equation.DSMT4" ShapeID="_x0000_i1040" DrawAspect="Content" ObjectID="_1476164956" r:id="rId36"/>
        </w:object>
      </w:r>
      <w:r w:rsidR="00611B13">
        <w:rPr>
          <w:rFonts w:ascii="Arial" w:hAnsi="Arial"/>
          <w:b/>
          <w:sz w:val="22"/>
        </w:rPr>
        <w:tab/>
      </w:r>
      <w:r w:rsidR="006D5D24">
        <w:rPr>
          <w:rFonts w:ascii="Arial" w:hAnsi="Arial"/>
          <w:b/>
          <w:sz w:val="22"/>
        </w:rPr>
        <w:t>16</w:t>
      </w:r>
      <w:r w:rsidRPr="00D934CD">
        <w:rPr>
          <w:rFonts w:ascii="Arial" w:hAnsi="Arial"/>
          <w:b/>
          <w:sz w:val="22"/>
        </w:rPr>
        <w:t>.</w:t>
      </w:r>
      <w:r w:rsidRPr="00D934CD">
        <w:rPr>
          <w:rFonts w:ascii="Arial" w:hAnsi="Arial"/>
          <w:b/>
          <w:sz w:val="22"/>
        </w:rPr>
        <w:tab/>
      </w:r>
      <w:r w:rsidRPr="006F06D0">
        <w:rPr>
          <w:rFonts w:ascii="Arial" w:hAnsi="Arial"/>
          <w:b/>
          <w:position w:val="-24"/>
          <w:sz w:val="22"/>
        </w:rPr>
        <w:object w:dxaOrig="320" w:dyaOrig="620">
          <v:shape id="_x0000_i1041" type="#_x0000_t75" style="width:16.5pt;height:30.75pt" o:ole="">
            <v:imagedata r:id="rId37" o:title=""/>
          </v:shape>
          <o:OLEObject Type="Embed" ProgID="Equation.DSMT4" ShapeID="_x0000_i1041" DrawAspect="Content" ObjectID="_1476164957" r:id="rId38"/>
        </w:object>
      </w:r>
      <w:r w:rsidR="00611B13" w:rsidRPr="00611B13">
        <w:t>,</w:t>
      </w:r>
      <w:r w:rsidR="00611B13">
        <w:t xml:space="preserve"> </w:t>
      </w:r>
      <w:r w:rsidRPr="00D934CD">
        <w:t>12</w:t>
      </w:r>
      <w:r w:rsidRPr="00D934CD">
        <w:tab/>
      </w:r>
      <w:r w:rsidR="006D5D24">
        <w:rPr>
          <w:rFonts w:ascii="Arial" w:hAnsi="Arial"/>
          <w:b/>
          <w:sz w:val="22"/>
        </w:rPr>
        <w:t>17</w:t>
      </w:r>
      <w:r w:rsidRPr="00D934CD">
        <w:rPr>
          <w:rFonts w:ascii="Arial" w:hAnsi="Arial"/>
          <w:b/>
          <w:sz w:val="22"/>
        </w:rPr>
        <w:t>.</w:t>
      </w:r>
      <w:r w:rsidRPr="00D934CD">
        <w:rPr>
          <w:rFonts w:ascii="Arial" w:hAnsi="Arial"/>
          <w:b/>
          <w:sz w:val="22"/>
        </w:rPr>
        <w:tab/>
      </w:r>
      <w:r w:rsidRPr="006F06D0">
        <w:rPr>
          <w:rFonts w:ascii="Arial" w:hAnsi="Arial"/>
          <w:b/>
          <w:position w:val="-24"/>
          <w:sz w:val="22"/>
        </w:rPr>
        <w:object w:dxaOrig="240" w:dyaOrig="620">
          <v:shape id="_x0000_i1042" type="#_x0000_t75" style="width:12pt;height:30.75pt" o:ole="">
            <v:imagedata r:id="rId39" o:title=""/>
          </v:shape>
          <o:OLEObject Type="Embed" ProgID="Equation.DSMT4" ShapeID="_x0000_i1042" DrawAspect="Content" ObjectID="_1476164958" r:id="rId40"/>
        </w:object>
      </w:r>
      <w:r w:rsidR="00611B13" w:rsidRPr="00611B13">
        <w:t>,</w:t>
      </w:r>
      <w:r w:rsidR="00611B13">
        <w:t xml:space="preserve"> </w:t>
      </w:r>
      <w:r w:rsidRPr="006F06D0">
        <w:rPr>
          <w:rFonts w:ascii="Arial" w:hAnsi="Arial"/>
          <w:b/>
          <w:position w:val="-24"/>
          <w:sz w:val="22"/>
        </w:rPr>
        <w:object w:dxaOrig="320" w:dyaOrig="620">
          <v:shape id="_x0000_i1043" type="#_x0000_t75" style="width:16.5pt;height:30.75pt" o:ole="">
            <v:imagedata r:id="rId41" o:title=""/>
          </v:shape>
          <o:OLEObject Type="Embed" ProgID="Equation.DSMT4" ShapeID="_x0000_i1043" DrawAspect="Content" ObjectID="_1476164959" r:id="rId42"/>
        </w:object>
      </w:r>
      <w:r w:rsidR="00611B13">
        <w:rPr>
          <w:rFonts w:ascii="Arial" w:hAnsi="Arial"/>
          <w:b/>
          <w:sz w:val="22"/>
        </w:rPr>
        <w:tab/>
      </w:r>
      <w:r w:rsidR="006D5D24">
        <w:rPr>
          <w:rFonts w:ascii="Arial" w:hAnsi="Arial"/>
          <w:b/>
          <w:sz w:val="22"/>
        </w:rPr>
        <w:t>18</w:t>
      </w:r>
      <w:r w:rsidRPr="00D934CD">
        <w:rPr>
          <w:rFonts w:ascii="Arial" w:hAnsi="Arial"/>
          <w:b/>
          <w:sz w:val="22"/>
        </w:rPr>
        <w:t>.</w:t>
      </w:r>
      <w:r w:rsidRPr="00D934CD">
        <w:rPr>
          <w:rFonts w:ascii="Arial" w:hAnsi="Arial"/>
          <w:b/>
          <w:sz w:val="22"/>
        </w:rPr>
        <w:tab/>
      </w:r>
      <w:r w:rsidRPr="006F06D0">
        <w:rPr>
          <w:rFonts w:ascii="Arial" w:hAnsi="Arial"/>
          <w:b/>
          <w:position w:val="-24"/>
          <w:sz w:val="22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DSMT4" ShapeID="_x0000_i1044" DrawAspect="Content" ObjectID="_1476164960" r:id="rId44"/>
        </w:object>
      </w:r>
      <w:r w:rsidRPr="00611B13">
        <w:t>,</w:t>
      </w:r>
      <w:r w:rsidR="00611B13">
        <w:t xml:space="preserve"> </w:t>
      </w:r>
      <w:r w:rsidRPr="006F06D0">
        <w:rPr>
          <w:rFonts w:ascii="Arial" w:hAnsi="Arial"/>
          <w:b/>
          <w:position w:val="-24"/>
          <w:sz w:val="22"/>
        </w:rPr>
        <w:object w:dxaOrig="240" w:dyaOrig="620">
          <v:shape id="_x0000_i1045" type="#_x0000_t75" style="width:12pt;height:30.75pt" o:ole="">
            <v:imagedata r:id="rId45" o:title=""/>
          </v:shape>
          <o:OLEObject Type="Embed" ProgID="Equation.DSMT4" ShapeID="_x0000_i1045" DrawAspect="Content" ObjectID="_1476164961" r:id="rId46"/>
        </w:object>
      </w:r>
    </w:p>
    <w:p w:rsidR="006D5D24" w:rsidRPr="00A875B1" w:rsidRDefault="006D5D24" w:rsidP="006D5D24">
      <w:pPr>
        <w:pStyle w:val="epDirectionLine"/>
      </w:pPr>
      <w:r>
        <w:t>Copy and complete the statement.</w:t>
      </w:r>
    </w:p>
    <w:p w:rsidR="006D5D24" w:rsidRPr="00611B13" w:rsidRDefault="006D5D24" w:rsidP="006D5D24">
      <w:pPr>
        <w:pStyle w:val="epNumList2"/>
      </w:pPr>
      <w:r>
        <w:tab/>
      </w:r>
      <w:r w:rsidRPr="006D5D24">
        <w:rPr>
          <w:rStyle w:val="epListNumber"/>
        </w:rPr>
        <w:t>19.</w:t>
      </w:r>
      <w:r>
        <w:tab/>
      </w:r>
      <w:r w:rsidRPr="006D5D24">
        <w:rPr>
          <w:position w:val="-24"/>
        </w:rPr>
        <w:object w:dxaOrig="520" w:dyaOrig="620">
          <v:shape id="_x0000_i1046" type="#_x0000_t75" style="width:26.25pt;height:30.75pt" o:ole="">
            <v:imagedata r:id="rId47" o:title=""/>
          </v:shape>
          <o:OLEObject Type="Embed" ProgID="Equation.DSMT4" ShapeID="_x0000_i1046" DrawAspect="Content" ObjectID="_1476164962" r:id="rId48"/>
        </w:object>
      </w:r>
      <w:r>
        <w:t xml:space="preserve"> </w:t>
      </w:r>
      <w:r w:rsidRPr="00144287">
        <w:rPr>
          <w:position w:val="-8"/>
        </w:rPr>
        <w:object w:dxaOrig="540" w:dyaOrig="460">
          <v:shape id="_x0000_i1047" type="#_x0000_t75" style="width:27pt;height:22.5pt" o:ole="">
            <v:imagedata r:id="rId49" o:title=""/>
          </v:shape>
          <o:OLEObject Type="Embed" ProgID="Equation.DSMT4" ShapeID="_x0000_i1047" DrawAspect="Content" ObjectID="_1476164963" r:id="rId50"/>
        </w:object>
      </w:r>
      <w:r>
        <w:t xml:space="preserve"> </w:t>
      </w:r>
      <w:r w:rsidR="00FF2B58" w:rsidRPr="006D5D24">
        <w:rPr>
          <w:position w:val="-4"/>
        </w:rPr>
        <w:object w:dxaOrig="400" w:dyaOrig="260">
          <v:shape id="_x0000_i1048" type="#_x0000_t75" style="width:20.25pt;height:13.5pt" o:ole="">
            <v:imagedata r:id="rId51" o:title=""/>
          </v:shape>
          <o:OLEObject Type="Embed" ProgID="Equation.DSMT4" ShapeID="_x0000_i1048" DrawAspect="Content" ObjectID="_1476164964" r:id="rId52"/>
        </w:object>
      </w:r>
      <w:r>
        <w:tab/>
      </w:r>
      <w:r w:rsidRPr="006D5D24">
        <w:rPr>
          <w:rStyle w:val="epListNumber"/>
        </w:rPr>
        <w:t>20.</w:t>
      </w:r>
      <w:r>
        <w:tab/>
      </w:r>
      <w:r w:rsidRPr="006D5D24">
        <w:rPr>
          <w:position w:val="-6"/>
        </w:rPr>
        <w:object w:dxaOrig="400" w:dyaOrig="279">
          <v:shape id="_x0000_i1049" type="#_x0000_t75" style="width:20.25pt;height:13.5pt" o:ole="">
            <v:imagedata r:id="rId53" o:title=""/>
          </v:shape>
          <o:OLEObject Type="Embed" ProgID="Equation.DSMT4" ShapeID="_x0000_i1049" DrawAspect="Content" ObjectID="_1476164965" r:id="rId54"/>
        </w:object>
      </w:r>
      <w:r>
        <w:t xml:space="preserve"> </w:t>
      </w:r>
      <w:r w:rsidRPr="00144287">
        <w:rPr>
          <w:position w:val="-8"/>
        </w:rPr>
        <w:object w:dxaOrig="540" w:dyaOrig="460">
          <v:shape id="_x0000_i1050" type="#_x0000_t75" style="width:27pt;height:22.5pt" o:ole="">
            <v:imagedata r:id="rId49" o:title=""/>
          </v:shape>
          <o:OLEObject Type="Embed" ProgID="Equation.DSMT4" ShapeID="_x0000_i1050" DrawAspect="Content" ObjectID="_1476164966" r:id="rId55"/>
        </w:object>
      </w:r>
      <w:r>
        <w:t xml:space="preserve"> </w:t>
      </w:r>
      <w:r w:rsidRPr="006D5D24">
        <w:rPr>
          <w:position w:val="-4"/>
        </w:rPr>
        <w:object w:dxaOrig="560" w:dyaOrig="260">
          <v:shape id="_x0000_i1051" type="#_x0000_t75" style="width:28.5pt;height:13.5pt" o:ole="">
            <v:imagedata r:id="rId56" o:title=""/>
          </v:shape>
          <o:OLEObject Type="Embed" ProgID="Equation.DSMT4" ShapeID="_x0000_i1051" DrawAspect="Content" ObjectID="_1476164967" r:id="rId57"/>
        </w:object>
      </w:r>
    </w:p>
    <w:p w:rsidR="00541ACA" w:rsidRPr="001A51F6" w:rsidRDefault="00541ACA" w:rsidP="00541ACA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ab/>
        <w:t>2</w:t>
      </w:r>
      <w:r w:rsidR="006D5D24">
        <w:rPr>
          <w:rStyle w:val="epListNumber"/>
        </w:rPr>
        <w:t>1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 w:rsidRPr="001A51F6">
        <w:rPr>
          <w:rStyle w:val="epListNumber"/>
          <w:rFonts w:ascii="Times New Roman" w:hAnsi="Times New Roman"/>
          <w:b w:val="0"/>
          <w:sz w:val="24"/>
        </w:rPr>
        <w:t xml:space="preserve">You have </w:t>
      </w:r>
      <w:r w:rsidRPr="006F06D0">
        <w:rPr>
          <w:rStyle w:val="epListNumber"/>
        </w:rPr>
        <w:object w:dxaOrig="240" w:dyaOrig="620">
          <v:shape id="_x0000_i1052" type="#_x0000_t75" style="width:12pt;height:30.75pt" o:ole="">
            <v:imagedata r:id="rId58" o:title=""/>
          </v:shape>
          <o:OLEObject Type="Embed" ProgID="Equation.DSMT4" ShapeID="_x0000_i1052" DrawAspect="Content" ObjectID="_1476164968" r:id="rId59"/>
        </w:object>
      </w:r>
      <w:r w:rsidRPr="001A51F6">
        <w:rPr>
          <w:rStyle w:val="epListNumber"/>
          <w:rFonts w:ascii="Times New Roman" w:hAnsi="Times New Roman"/>
          <w:b w:val="0"/>
          <w:sz w:val="24"/>
        </w:rPr>
        <w:t xml:space="preserve"> of a pizza. You divide the remaining pizza into 4 equal pieces. What fraction of the pizza is each piece?</w:t>
      </w:r>
    </w:p>
    <w:p w:rsidR="00541ACA" w:rsidRPr="00A875B1" w:rsidRDefault="00541ACA" w:rsidP="00A875B1">
      <w:pPr>
        <w:pStyle w:val="epNumList1"/>
      </w:pPr>
      <w:r w:rsidRPr="00A875B1">
        <w:tab/>
      </w:r>
      <w:r w:rsidRPr="00A875B1">
        <w:rPr>
          <w:rStyle w:val="epListNumber"/>
        </w:rPr>
        <w:t>2</w:t>
      </w:r>
      <w:r w:rsidR="006D5D24">
        <w:rPr>
          <w:rStyle w:val="epListNumber"/>
        </w:rPr>
        <w:t>2</w:t>
      </w:r>
      <w:r w:rsidRPr="00A875B1">
        <w:rPr>
          <w:rStyle w:val="epListNumber"/>
        </w:rPr>
        <w:t>.</w:t>
      </w:r>
      <w:r w:rsidRPr="00A875B1">
        <w:tab/>
        <w:t xml:space="preserve">You have five quarts of paint. It takes </w:t>
      </w:r>
      <w:r w:rsidR="00A875B1" w:rsidRPr="00A875B1">
        <w:rPr>
          <w:position w:val="-24"/>
        </w:rPr>
        <w:object w:dxaOrig="220" w:dyaOrig="620">
          <v:shape id="_x0000_i1053" type="#_x0000_t75" style="width:11.25pt;height:30.75pt" o:ole="">
            <v:imagedata r:id="rId60" o:title=""/>
          </v:shape>
          <o:OLEObject Type="Embed" ProgID="Equation.DSMT4" ShapeID="_x0000_i1053" DrawAspect="Content" ObjectID="_1476164969" r:id="rId61"/>
        </w:object>
      </w:r>
      <w:r w:rsidRPr="00A875B1">
        <w:t xml:space="preserve"> quart to paint each chair you are asked to paint. How many chairs can you paint?</w:t>
      </w:r>
    </w:p>
    <w:p w:rsidR="003A58DF" w:rsidRPr="00A875B1" w:rsidRDefault="003A58DF" w:rsidP="00A875B1">
      <w:pPr>
        <w:pStyle w:val="epNumList1"/>
      </w:pPr>
      <w:r w:rsidRPr="00A875B1">
        <w:tab/>
      </w:r>
      <w:r w:rsidRPr="00A875B1">
        <w:rPr>
          <w:rStyle w:val="epListNumber"/>
        </w:rPr>
        <w:t>2</w:t>
      </w:r>
      <w:r w:rsidR="006D5D24">
        <w:rPr>
          <w:rStyle w:val="epListNumber"/>
        </w:rPr>
        <w:t>3</w:t>
      </w:r>
      <w:r w:rsidRPr="00A875B1">
        <w:rPr>
          <w:rStyle w:val="epListNumber"/>
        </w:rPr>
        <w:t>.</w:t>
      </w:r>
      <w:r w:rsidRPr="00A875B1">
        <w:tab/>
        <w:t>Is the reciprocal of a fraction always a whole number? Explain.</w:t>
      </w:r>
    </w:p>
    <w:p w:rsidR="00D20BB7" w:rsidRPr="00D20BB7" w:rsidRDefault="00D20BB7" w:rsidP="00E85987">
      <w:pPr>
        <w:pStyle w:val="aaaNameDate"/>
      </w:pPr>
      <w:bookmarkStart w:id="0" w:name="_GoBack"/>
      <w:bookmarkEnd w:id="0"/>
    </w:p>
    <w:sectPr w:rsidR="00D20BB7" w:rsidRPr="00D20BB7" w:rsidSect="006D5D24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 w:code="1"/>
      <w:pgMar w:top="840" w:right="840" w:bottom="660" w:left="1860" w:header="720" w:footer="660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2DE7" w:rsidRDefault="00F62DE7">
      <w:r>
        <w:separator/>
      </w:r>
    </w:p>
    <w:p w:rsidR="00F62DE7" w:rsidRDefault="00F62DE7"/>
  </w:endnote>
  <w:endnote w:type="continuationSeparator" w:id="0">
    <w:p w:rsidR="00F62DE7" w:rsidRDefault="00F62DE7">
      <w:r>
        <w:continuationSeparator/>
      </w:r>
    </w:p>
    <w:p w:rsidR="00F62DE7" w:rsidRDefault="00F62D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0BB7" w:rsidRDefault="00C5349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5987">
      <w:rPr>
        <w:rStyle w:val="PageNumber"/>
        <w:noProof/>
      </w:rPr>
      <w:t>54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E34D1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9B001E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0BB7" w:rsidRPr="001369F8" w:rsidRDefault="00C5349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85987">
      <w:rPr>
        <w:rStyle w:val="PageNumber"/>
        <w:noProof/>
      </w:rPr>
      <w:t>53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B001E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E34D1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001E" w:rsidRDefault="009B00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2DE7" w:rsidRDefault="00F62DE7">
      <w:r>
        <w:separator/>
      </w:r>
    </w:p>
    <w:p w:rsidR="00F62DE7" w:rsidRDefault="00F62DE7"/>
  </w:footnote>
  <w:footnote w:type="continuationSeparator" w:id="0">
    <w:p w:rsidR="00F62DE7" w:rsidRDefault="00F62DE7">
      <w:r>
        <w:continuationSeparator/>
      </w:r>
    </w:p>
    <w:p w:rsidR="00F62DE7" w:rsidRDefault="00F62DE7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001E" w:rsidRDefault="009B00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001E" w:rsidRDefault="009B001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001E" w:rsidRDefault="009B001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04664"/>
    <w:rsid w:val="00016D95"/>
    <w:rsid w:val="00026573"/>
    <w:rsid w:val="000724BE"/>
    <w:rsid w:val="00103B50"/>
    <w:rsid w:val="0010566E"/>
    <w:rsid w:val="001178E2"/>
    <w:rsid w:val="001369F8"/>
    <w:rsid w:val="00162490"/>
    <w:rsid w:val="001D2910"/>
    <w:rsid w:val="001F7D1C"/>
    <w:rsid w:val="001F7E0F"/>
    <w:rsid w:val="00216C50"/>
    <w:rsid w:val="00236737"/>
    <w:rsid w:val="00245F89"/>
    <w:rsid w:val="002A24E1"/>
    <w:rsid w:val="002B1EF1"/>
    <w:rsid w:val="002B6A9C"/>
    <w:rsid w:val="00307F11"/>
    <w:rsid w:val="00330C95"/>
    <w:rsid w:val="003330DF"/>
    <w:rsid w:val="00344665"/>
    <w:rsid w:val="00351087"/>
    <w:rsid w:val="003522CD"/>
    <w:rsid w:val="00364D8E"/>
    <w:rsid w:val="0036703D"/>
    <w:rsid w:val="003A58DF"/>
    <w:rsid w:val="003A770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C1BA9"/>
    <w:rsid w:val="004E2D9B"/>
    <w:rsid w:val="00504500"/>
    <w:rsid w:val="00541ACA"/>
    <w:rsid w:val="00542825"/>
    <w:rsid w:val="00565FDE"/>
    <w:rsid w:val="0056724C"/>
    <w:rsid w:val="005B2959"/>
    <w:rsid w:val="005E5326"/>
    <w:rsid w:val="00611B13"/>
    <w:rsid w:val="006341B2"/>
    <w:rsid w:val="00640171"/>
    <w:rsid w:val="00642759"/>
    <w:rsid w:val="006457C5"/>
    <w:rsid w:val="00675E91"/>
    <w:rsid w:val="006D5D24"/>
    <w:rsid w:val="006E470D"/>
    <w:rsid w:val="006E7CD9"/>
    <w:rsid w:val="00702728"/>
    <w:rsid w:val="00714A86"/>
    <w:rsid w:val="00716700"/>
    <w:rsid w:val="00721A5C"/>
    <w:rsid w:val="00740C9B"/>
    <w:rsid w:val="007D5240"/>
    <w:rsid w:val="007F1EC7"/>
    <w:rsid w:val="008011D3"/>
    <w:rsid w:val="00820702"/>
    <w:rsid w:val="008300B9"/>
    <w:rsid w:val="0083271A"/>
    <w:rsid w:val="00843AAF"/>
    <w:rsid w:val="00865AEA"/>
    <w:rsid w:val="00881A6E"/>
    <w:rsid w:val="00893443"/>
    <w:rsid w:val="00897B8E"/>
    <w:rsid w:val="008E34D1"/>
    <w:rsid w:val="008F23C2"/>
    <w:rsid w:val="008F49EA"/>
    <w:rsid w:val="00903E42"/>
    <w:rsid w:val="00905EF8"/>
    <w:rsid w:val="00954E28"/>
    <w:rsid w:val="009571F4"/>
    <w:rsid w:val="00976EA8"/>
    <w:rsid w:val="00987591"/>
    <w:rsid w:val="009B001E"/>
    <w:rsid w:val="009B4627"/>
    <w:rsid w:val="00A0468E"/>
    <w:rsid w:val="00A13D8C"/>
    <w:rsid w:val="00A13E6D"/>
    <w:rsid w:val="00A15C2B"/>
    <w:rsid w:val="00A613DC"/>
    <w:rsid w:val="00A7355E"/>
    <w:rsid w:val="00A875B1"/>
    <w:rsid w:val="00AE06FC"/>
    <w:rsid w:val="00B137EB"/>
    <w:rsid w:val="00B96D83"/>
    <w:rsid w:val="00BA74E6"/>
    <w:rsid w:val="00BB4F8F"/>
    <w:rsid w:val="00BC3DFA"/>
    <w:rsid w:val="00BD1F5F"/>
    <w:rsid w:val="00C24AED"/>
    <w:rsid w:val="00C27504"/>
    <w:rsid w:val="00C53493"/>
    <w:rsid w:val="00C62938"/>
    <w:rsid w:val="00CE71DF"/>
    <w:rsid w:val="00D154A5"/>
    <w:rsid w:val="00D209F4"/>
    <w:rsid w:val="00D20BB7"/>
    <w:rsid w:val="00D438EE"/>
    <w:rsid w:val="00D53363"/>
    <w:rsid w:val="00D5667B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85987"/>
    <w:rsid w:val="00EB6EF2"/>
    <w:rsid w:val="00EE3DAC"/>
    <w:rsid w:val="00F04EDB"/>
    <w:rsid w:val="00F4686A"/>
    <w:rsid w:val="00F62DE7"/>
    <w:rsid w:val="00FB2E52"/>
    <w:rsid w:val="00FD66CB"/>
    <w:rsid w:val="00FF2B58"/>
    <w:rsid w:val="00FF7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3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  <w15:docId w15:val="{AD467A3F-053F-410B-A6D8-104E2BF430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0</Words>
  <Characters>1199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Bailey Caldwell</cp:lastModifiedBy>
  <cp:revision>2</cp:revision>
  <cp:lastPrinted>2012-10-02T17:40:00Z</cp:lastPrinted>
  <dcterms:created xsi:type="dcterms:W3CDTF">2014-10-30T13:02:00Z</dcterms:created>
  <dcterms:modified xsi:type="dcterms:W3CDTF">2014-10-30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